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598" w:rsidRDefault="00ED3A19">
      <w:r>
        <w:t xml:space="preserve">                                                             </w:t>
      </w:r>
      <w:r>
        <w:rPr>
          <w:noProof/>
          <w:lang w:bidi="ur-PK"/>
        </w:rPr>
        <w:drawing>
          <wp:inline distT="0" distB="0" distL="0" distR="0">
            <wp:extent cx="2095500" cy="2095500"/>
            <wp:effectExtent l="19050" t="0" r="0" b="0"/>
            <wp:docPr id="1" name="Picture 1" descr="Image result for comsats front p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msats front pag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A19" w:rsidRDefault="00175035" w:rsidP="00031852">
      <w:pPr>
        <w:rPr>
          <w:b/>
          <w:bCs/>
          <w:sz w:val="48"/>
          <w:szCs w:val="48"/>
          <w:u w:val="single"/>
        </w:rPr>
      </w:pPr>
      <w:r>
        <w:rPr>
          <w:sz w:val="32"/>
          <w:szCs w:val="32"/>
        </w:rPr>
        <w:t xml:space="preserve">                 </w:t>
      </w:r>
      <w:r w:rsidR="001A6E03">
        <w:rPr>
          <w:sz w:val="32"/>
          <w:szCs w:val="32"/>
        </w:rPr>
        <w:t xml:space="preserve">                         </w:t>
      </w:r>
      <w:r>
        <w:rPr>
          <w:sz w:val="32"/>
          <w:szCs w:val="32"/>
        </w:rPr>
        <w:t xml:space="preserve"> </w:t>
      </w:r>
    </w:p>
    <w:p w:rsidR="001A6E03" w:rsidRPr="00005C93" w:rsidRDefault="009833B7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rPr>
          <w:rFonts w:asciiTheme="majorBidi" w:hAnsiTheme="majorBidi" w:cstheme="majorBidi"/>
          <w:b/>
          <w:bCs/>
          <w:sz w:val="36"/>
          <w:szCs w:val="36"/>
        </w:rPr>
        <w:t>Signals and Systems</w:t>
      </w:r>
    </w:p>
    <w:p w:rsidR="00175035" w:rsidRPr="00005C93" w:rsidRDefault="009833B7" w:rsidP="00005C93">
      <w:pPr>
        <w:jc w:val="center"/>
        <w:rPr>
          <w:rFonts w:asciiTheme="majorBidi" w:hAnsiTheme="majorBidi" w:cstheme="majorBidi"/>
          <w:sz w:val="36"/>
          <w:szCs w:val="36"/>
          <w:u w:val="single"/>
        </w:rPr>
      </w:pPr>
      <w:r>
        <w:rPr>
          <w:rFonts w:asciiTheme="majorBidi" w:hAnsiTheme="majorBidi" w:cstheme="majorBidi"/>
          <w:sz w:val="36"/>
          <w:szCs w:val="36"/>
          <w:u w:val="single"/>
        </w:rPr>
        <w:t>Lab Report</w:t>
      </w:r>
      <w:r w:rsidR="00005C93" w:rsidRPr="00005C93">
        <w:rPr>
          <w:rFonts w:asciiTheme="majorBidi" w:hAnsiTheme="majorBidi" w:cstheme="majorBidi"/>
          <w:sz w:val="36"/>
          <w:szCs w:val="36"/>
          <w:u w:val="single"/>
        </w:rPr>
        <w:t>#</w:t>
      </w:r>
      <w:r>
        <w:rPr>
          <w:rFonts w:asciiTheme="majorBidi" w:hAnsiTheme="majorBidi" w:cstheme="majorBidi"/>
          <w:sz w:val="36"/>
          <w:szCs w:val="36"/>
          <w:u w:val="single"/>
        </w:rPr>
        <w:t>05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</w:p>
    <w:p w:rsidR="00ED3A19" w:rsidRPr="00005C93" w:rsidRDefault="00175035" w:rsidP="00005C93">
      <w:pPr>
        <w:pStyle w:val="Heading1"/>
        <w:jc w:val="center"/>
        <w:rPr>
          <w:rFonts w:asciiTheme="majorBidi" w:hAnsiTheme="majorBidi"/>
          <w:sz w:val="36"/>
          <w:szCs w:val="36"/>
          <w:u w:val="single"/>
        </w:rPr>
      </w:pPr>
      <w:r w:rsidRPr="00005C93">
        <w:rPr>
          <w:rFonts w:asciiTheme="majorBidi" w:hAnsiTheme="majorBidi"/>
          <w:sz w:val="36"/>
          <w:szCs w:val="36"/>
          <w:u w:val="single"/>
        </w:rPr>
        <w:t>Name:</w:t>
      </w:r>
    </w:p>
    <w:p w:rsidR="00031852" w:rsidRPr="00005C93" w:rsidRDefault="00634202" w:rsidP="00005C93">
      <w:pPr>
        <w:jc w:val="center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>Taha Saeed</w:t>
      </w:r>
    </w:p>
    <w:p w:rsidR="00031852" w:rsidRPr="00005C93" w:rsidRDefault="00031852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  <w:t>Registration number:</w:t>
      </w:r>
    </w:p>
    <w:p w:rsidR="00175035" w:rsidRPr="00005C93" w:rsidRDefault="00C4258C" w:rsidP="00005C93">
      <w:pPr>
        <w:jc w:val="center"/>
        <w:rPr>
          <w:rFonts w:asciiTheme="majorBidi" w:hAnsiTheme="majorBidi" w:cstheme="majorBidi"/>
          <w:sz w:val="36"/>
          <w:szCs w:val="36"/>
        </w:rPr>
      </w:pPr>
      <w:r w:rsidRPr="00005C93">
        <w:rPr>
          <w:rFonts w:asciiTheme="majorBidi" w:hAnsiTheme="majorBidi" w:cstheme="majorBidi"/>
          <w:sz w:val="36"/>
          <w:szCs w:val="36"/>
        </w:rPr>
        <w:t>FA18-EEE-0</w:t>
      </w:r>
      <w:r w:rsidR="00634202">
        <w:rPr>
          <w:rFonts w:asciiTheme="majorBidi" w:hAnsiTheme="majorBidi" w:cstheme="majorBidi"/>
          <w:sz w:val="36"/>
          <w:szCs w:val="36"/>
        </w:rPr>
        <w:t>32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  <w:t>Submitted to:</w:t>
      </w:r>
    </w:p>
    <w:p w:rsidR="00175035" w:rsidRDefault="009833B7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  <w:r>
        <w:rPr>
          <w:rFonts w:asciiTheme="majorBidi" w:hAnsiTheme="majorBidi" w:cstheme="majorBidi"/>
          <w:bCs/>
          <w:sz w:val="36"/>
          <w:szCs w:val="36"/>
        </w:rPr>
        <w:t xml:space="preserve">Dr. </w:t>
      </w:r>
      <w:proofErr w:type="spellStart"/>
      <w:r>
        <w:rPr>
          <w:rFonts w:asciiTheme="majorBidi" w:hAnsiTheme="majorBidi" w:cstheme="majorBidi"/>
          <w:bCs/>
          <w:sz w:val="36"/>
          <w:szCs w:val="36"/>
        </w:rPr>
        <w:t>Ghufran</w:t>
      </w:r>
      <w:proofErr w:type="spellEnd"/>
      <w:r>
        <w:rPr>
          <w:rFonts w:asciiTheme="majorBidi" w:hAnsiTheme="majorBidi" w:cstheme="majorBidi"/>
          <w:bCs/>
          <w:sz w:val="36"/>
          <w:szCs w:val="36"/>
        </w:rPr>
        <w:t xml:space="preserve"> </w:t>
      </w:r>
      <w:proofErr w:type="spellStart"/>
      <w:r>
        <w:rPr>
          <w:rFonts w:asciiTheme="majorBidi" w:hAnsiTheme="majorBidi" w:cstheme="majorBidi"/>
          <w:bCs/>
          <w:sz w:val="36"/>
          <w:szCs w:val="36"/>
        </w:rPr>
        <w:t>Shafiq</w:t>
      </w:r>
      <w:proofErr w:type="spellEnd"/>
    </w:p>
    <w:p w:rsidR="009833B7" w:rsidRDefault="009833B7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p w:rsidR="009833B7" w:rsidRPr="00480242" w:rsidRDefault="009833B7" w:rsidP="009833B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 w:rsidRPr="00480242">
        <w:rPr>
          <w:rFonts w:ascii="Times New Roman" w:hAnsi="Times New Roman" w:cs="Times New Roman"/>
          <w:b/>
          <w:color w:val="CC0000"/>
          <w:sz w:val="36"/>
          <w:szCs w:val="24"/>
        </w:rPr>
        <w:lastRenderedPageBreak/>
        <w:t>In-Lab Tasks</w:t>
      </w:r>
    </w:p>
    <w:p w:rsidR="009833B7" w:rsidRPr="00480242" w:rsidRDefault="009833B7" w:rsidP="009833B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242">
        <w:rPr>
          <w:rFonts w:ascii="Times New Roman" w:hAnsi="Times New Roman" w:cs="Times New Roman"/>
          <w:b/>
          <w:sz w:val="24"/>
          <w:szCs w:val="24"/>
        </w:rPr>
        <w:t xml:space="preserve">Task 01: Find out if the discrete-time system described by the I/O relationship </w:t>
      </w:r>
      <w:r w:rsidRPr="00480242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pt" o:ole="">
            <v:imagedata r:id="rId6" o:title=""/>
          </v:shape>
          <o:OLEObject Type="Embed" ProgID="Equation.DSMT4" ShapeID="_x0000_i1025" DrawAspect="Content" ObjectID="_1654355592" r:id="rId7"/>
        </w:object>
      </w:r>
      <w:r w:rsidRPr="00480242">
        <w:rPr>
          <w:rFonts w:ascii="Times New Roman" w:hAnsi="Times New Roman" w:cs="Times New Roman"/>
          <w:b/>
          <w:sz w:val="24"/>
          <w:szCs w:val="24"/>
        </w:rPr>
        <w:t xml:space="preserve"> is:</w:t>
      </w:r>
    </w:p>
    <w:p w:rsidR="009833B7" w:rsidRPr="00480242" w:rsidRDefault="009833B7" w:rsidP="009833B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 xml:space="preserve">Static or Dynamic (input signal 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6" type="#_x0000_t75" style="width:102pt;height:15pt" o:ole="">
            <v:imagedata r:id="rId8" o:title=""/>
          </v:shape>
          <o:OLEObject Type="Embed" ProgID="Equation.DSMT4" ShapeID="_x0000_i1026" DrawAspect="Content" ObjectID="_1654355593" r:id="rId9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Pr="00480242" w:rsidRDefault="009833B7" w:rsidP="009833B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>Causal or non-causal (input signal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7" type="#_x0000_t75" style="width:102pt;height:15pt" o:ole="">
            <v:imagedata r:id="rId8" o:title=""/>
          </v:shape>
          <o:OLEObject Type="Embed" ProgID="Equation.DSMT4" ShapeID="_x0000_i1027" DrawAspect="Content" ObjectID="_1654355594" r:id="rId10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Pr="00480242" w:rsidRDefault="009833B7" w:rsidP="009833B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near or non-linear(input </w:t>
      </w:r>
      <w:r w:rsidRPr="00480242">
        <w:rPr>
          <w:rFonts w:ascii="Times New Roman" w:hAnsi="Times New Roman" w:cs="Times New Roman"/>
          <w:sz w:val="24"/>
          <w:szCs w:val="24"/>
        </w:rPr>
        <w:t xml:space="preserve">signals </w:t>
      </w:r>
      <w:r w:rsidRPr="00480242">
        <w:rPr>
          <w:rFonts w:ascii="Times New Roman" w:hAnsi="Times New Roman" w:cs="Times New Roman"/>
          <w:position w:val="-12"/>
          <w:sz w:val="24"/>
          <w:szCs w:val="24"/>
        </w:rPr>
        <w:object w:dxaOrig="6000" w:dyaOrig="360">
          <v:shape id="_x0000_i1028" type="#_x0000_t75" style="width:300pt;height:19.5pt" o:ole="">
            <v:imagedata r:id="rId11" o:title=""/>
          </v:shape>
          <o:OLEObject Type="Embed" ProgID="Equation.DSMT4" ShapeID="_x0000_i1028" DrawAspect="Content" ObjectID="_1654355595" r:id="rId12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Default="009833B7" w:rsidP="009833B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>Shift invariant or shift variant (input signal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9" type="#_x0000_t75" style="width:102pt;height:15pt" o:ole="">
            <v:imagedata r:id="rId13" o:title=""/>
          </v:shape>
          <o:OLEObject Type="Embed" ProgID="Equation.DSMT4" ShapeID="_x0000_i1029" DrawAspect="Content" ObjectID="_1654355596" r:id="rId14"/>
        </w:object>
      </w:r>
      <w:r w:rsidRPr="00480242">
        <w:rPr>
          <w:rFonts w:ascii="Times New Roman" w:hAnsi="Times New Roman" w:cs="Times New Roman"/>
          <w:sz w:val="24"/>
          <w:szCs w:val="24"/>
        </w:rPr>
        <w:t>and shift</w:t>
      </w:r>
      <w:r w:rsidRPr="0048024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0" type="#_x0000_t75" style="width:30pt;height:19.5pt" o:ole="">
            <v:imagedata r:id="rId15" o:title=""/>
          </v:shape>
          <o:OLEObject Type="Embed" ProgID="Equation.DSMT4" ShapeID="_x0000_i1030" DrawAspect="Content" ObjectID="_1654355597" r:id="rId16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Default="009833B7" w:rsidP="009833B7">
      <w:pPr>
        <w:pStyle w:val="ListParagraph"/>
        <w:spacing w:after="0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:rsidR="009833B7" w:rsidRDefault="009833B7" w:rsidP="009833B7">
      <w:pPr>
        <w:pStyle w:val="ListParagraph"/>
        <w:spacing w:after="0"/>
        <w:ind w:left="540"/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 w:rsidRPr="009833B7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Solution:</w:t>
      </w:r>
    </w:p>
    <w:p w:rsidR="009833B7" w:rsidRPr="009833B7" w:rsidRDefault="009833B7" w:rsidP="009833B7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9833B7">
        <w:rPr>
          <w:rFonts w:ascii="Times New Roman" w:hAnsi="Times New Roman" w:cs="Times New Roman"/>
          <w:b/>
          <w:bCs/>
          <w:sz w:val="32"/>
          <w:szCs w:val="32"/>
          <w:u w:val="single"/>
        </w:rPr>
        <w:t>Part (a):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2]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*n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in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40D6E68F" wp14:editId="6FA853D3">
            <wp:extent cx="6457950" cy="290795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1920" t="12823" r="8940" b="11715"/>
                    <a:stretch/>
                  </pic:blipFill>
                  <pic:spPr bwMode="auto">
                    <a:xfrm>
                      <a:off x="0" y="0"/>
                      <a:ext cx="6477817" cy="29169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22C2" w:rsidRDefault="00E722C2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E722C2" w:rsidRPr="00E722C2" w:rsidRDefault="00E722C2" w:rsidP="009833B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>
        <w:rPr>
          <w:rFonts w:asciiTheme="majorBidi" w:hAnsiTheme="majorBidi" w:cstheme="majorBidi"/>
          <w:sz w:val="24"/>
          <w:szCs w:val="24"/>
          <w:lang w:bidi="ur-PK"/>
        </w:rPr>
        <w:t>The system is dynamic i.e. the system has memory because the output is depending upon the future and past values of input.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E722C2" w:rsidRDefault="00E722C2" w:rsidP="009833B7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9833B7" w:rsidRDefault="009833B7" w:rsidP="009833B7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9833B7">
        <w:rPr>
          <w:rFonts w:ascii="Times New Roman" w:hAnsi="Times New Roman" w:cs="Times New Roman"/>
          <w:b/>
          <w:bCs/>
          <w:sz w:val="32"/>
          <w:szCs w:val="32"/>
          <w:u w:val="single"/>
        </w:rPr>
        <w:lastRenderedPageBreak/>
        <w:t xml:space="preserve">Part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(b</w:t>
      </w:r>
      <w:r w:rsidRPr="009833B7">
        <w:rPr>
          <w:rFonts w:ascii="Times New Roman" w:hAnsi="Times New Roman" w:cs="Times New Roman"/>
          <w:b/>
          <w:bCs/>
          <w:sz w:val="32"/>
          <w:szCs w:val="32"/>
          <w:u w:val="single"/>
        </w:rPr>
        <w:t>):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2]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*n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in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833B7" w:rsidRDefault="009833B7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53B8F0BB" wp14:editId="6209954B">
            <wp:extent cx="6408420" cy="28255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1781" t="12822" r="9078" b="11222"/>
                    <a:stretch/>
                  </pic:blipFill>
                  <pic:spPr bwMode="auto">
                    <a:xfrm>
                      <a:off x="0" y="0"/>
                      <a:ext cx="6436571" cy="2837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22C2" w:rsidRDefault="00E722C2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E722C2" w:rsidRPr="00074082" w:rsidRDefault="00074082" w:rsidP="009833B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>
        <w:rPr>
          <w:rFonts w:asciiTheme="majorBidi" w:hAnsiTheme="majorBidi" w:cstheme="majorBidi"/>
          <w:sz w:val="24"/>
          <w:szCs w:val="24"/>
          <w:lang w:bidi="ur-PK"/>
        </w:rPr>
        <w:t>The system is non-causal because the output is depending upon the future values.</w:t>
      </w:r>
    </w:p>
    <w:p w:rsidR="00B1416C" w:rsidRDefault="00B1416C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B1416C" w:rsidRDefault="00B1416C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B1416C" w:rsidRDefault="00B1416C" w:rsidP="009833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B1416C" w:rsidRDefault="00B1416C" w:rsidP="00B1416C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9833B7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Part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(c</w:t>
      </w:r>
      <w:r w:rsidRPr="009833B7">
        <w:rPr>
          <w:rFonts w:ascii="Times New Roman" w:hAnsi="Times New Roman" w:cs="Times New Roman"/>
          <w:b/>
          <w:bCs/>
          <w:sz w:val="32"/>
          <w:szCs w:val="32"/>
          <w:u w:val="single"/>
        </w:rPr>
        <w:t>):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4]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1=2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2=3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1n=2*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2n=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./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a1*X1n+a2*X2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1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1n=X1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2n=X2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=a1*y1n+a2*y2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2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noProof/>
          <w:lang w:bidi="ur-PK"/>
        </w:rPr>
        <w:lastRenderedPageBreak/>
        <w:drawing>
          <wp:inline distT="0" distB="0" distL="0" distR="0" wp14:anchorId="7BCAE2D0" wp14:editId="7E96D061">
            <wp:extent cx="6514798" cy="26762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1227" t="12577" r="8940" b="10971"/>
                    <a:stretch/>
                  </pic:blipFill>
                  <pic:spPr bwMode="auto">
                    <a:xfrm>
                      <a:off x="0" y="0"/>
                      <a:ext cx="6542533" cy="26876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082" w:rsidRPr="00074082" w:rsidRDefault="00074082" w:rsidP="00B1416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above graphs we can see that the output is same. Which means that the system is linear because it is following both law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dditiv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law of homogeneity </w:t>
      </w:r>
    </w:p>
    <w:p w:rsidR="00B1416C" w:rsidRDefault="00B1416C" w:rsidP="00B1416C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B1416C" w:rsidRDefault="00B1416C" w:rsidP="00B1416C">
      <w:pPr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art (d):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4]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0=3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.*n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1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2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n-3,Xn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[n+3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3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(n-3)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X[n+3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65D82EA4" wp14:editId="1C6F4648">
            <wp:extent cx="6507480" cy="276791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1504" t="12576" r="8940" b="11222"/>
                    <a:stretch/>
                  </pic:blipFill>
                  <pic:spPr bwMode="auto">
                    <a:xfrm>
                      <a:off x="0" y="0"/>
                      <a:ext cx="6527858" cy="2776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082" w:rsidRPr="00074082" w:rsidRDefault="00074082" w:rsidP="00B1416C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 w:rsidRPr="00074082">
        <w:rPr>
          <w:rFonts w:asciiTheme="majorBidi" w:hAnsiTheme="majorBidi" w:cstheme="majorBidi"/>
          <w:sz w:val="24"/>
          <w:szCs w:val="24"/>
          <w:lang w:bidi="ur-PK"/>
        </w:rPr>
        <w:lastRenderedPageBreak/>
        <w:t>Since both the obtained graphs are same it means the system is time invariant.</w:t>
      </w:r>
    </w:p>
    <w:p w:rsidR="00074082" w:rsidRDefault="00074082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B1416C" w:rsidRDefault="00B1416C" w:rsidP="00B1416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9833B7" w:rsidRPr="00480242" w:rsidRDefault="009833B7" w:rsidP="009833B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242">
        <w:rPr>
          <w:rFonts w:ascii="Times New Roman" w:hAnsi="Times New Roman" w:cs="Times New Roman"/>
          <w:b/>
          <w:sz w:val="24"/>
          <w:szCs w:val="24"/>
        </w:rPr>
        <w:t xml:space="preserve">Task 02: Find out if the discrete-time system described by the I/O relationship </w:t>
      </w:r>
      <w:r w:rsidRPr="00480242">
        <w:rPr>
          <w:rFonts w:ascii="Times New Roman" w:hAnsi="Times New Roman" w:cs="Times New Roman"/>
          <w:b/>
          <w:position w:val="-10"/>
          <w:sz w:val="24"/>
          <w:szCs w:val="24"/>
        </w:rPr>
        <w:object w:dxaOrig="1520" w:dyaOrig="320">
          <v:shape id="_x0000_i1031" type="#_x0000_t75" style="width:76.5pt;height:15pt" o:ole="">
            <v:imagedata r:id="rId21" o:title=""/>
          </v:shape>
          <o:OLEObject Type="Embed" ProgID="Equation.DSMT4" ShapeID="_x0000_i1031" DrawAspect="Content" ObjectID="_1654355598" r:id="rId22"/>
        </w:object>
      </w:r>
    </w:p>
    <w:p w:rsidR="009833B7" w:rsidRPr="00480242" w:rsidRDefault="009833B7" w:rsidP="009833B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24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480242">
        <w:rPr>
          <w:rFonts w:ascii="Times New Roman" w:hAnsi="Times New Roman" w:cs="Times New Roman"/>
          <w:b/>
          <w:sz w:val="24"/>
          <w:szCs w:val="24"/>
        </w:rPr>
        <w:t>is</w:t>
      </w:r>
      <w:proofErr w:type="gramEnd"/>
      <w:r w:rsidRPr="00480242">
        <w:rPr>
          <w:rFonts w:ascii="Times New Roman" w:hAnsi="Times New Roman" w:cs="Times New Roman"/>
          <w:b/>
          <w:sz w:val="24"/>
          <w:szCs w:val="24"/>
        </w:rPr>
        <w:t>:</w:t>
      </w:r>
    </w:p>
    <w:p w:rsidR="009833B7" w:rsidRPr="00480242" w:rsidRDefault="009833B7" w:rsidP="009833B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 xml:space="preserve">Static or Dynamic (input signal 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32" type="#_x0000_t75" style="width:102pt;height:15pt" o:ole="">
            <v:imagedata r:id="rId8" o:title=""/>
          </v:shape>
          <o:OLEObject Type="Embed" ProgID="Equation.DSMT4" ShapeID="_x0000_i1032" DrawAspect="Content" ObjectID="_1654355599" r:id="rId23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Pr="00480242" w:rsidRDefault="009833B7" w:rsidP="009833B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>Causal or non-causal (input signal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33" type="#_x0000_t75" style="width:102pt;height:15pt" o:ole="">
            <v:imagedata r:id="rId8" o:title=""/>
          </v:shape>
          <o:OLEObject Type="Embed" ProgID="Equation.DSMT4" ShapeID="_x0000_i1033" DrawAspect="Content" ObjectID="_1654355600" r:id="rId24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Pr="00480242" w:rsidRDefault="009833B7" w:rsidP="009833B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 xml:space="preserve">Linear or non-linear (input signals </w:t>
      </w:r>
      <w:r w:rsidRPr="00480242">
        <w:rPr>
          <w:rFonts w:ascii="Times New Roman" w:hAnsi="Times New Roman" w:cs="Times New Roman"/>
          <w:position w:val="-12"/>
          <w:sz w:val="24"/>
          <w:szCs w:val="24"/>
        </w:rPr>
        <w:object w:dxaOrig="6000" w:dyaOrig="360">
          <v:shape id="_x0000_i1034" type="#_x0000_t75" style="width:300pt;height:19.5pt" o:ole="">
            <v:imagedata r:id="rId11" o:title=""/>
          </v:shape>
          <o:OLEObject Type="Embed" ProgID="Equation.DSMT4" ShapeID="_x0000_i1034" DrawAspect="Content" ObjectID="_1654355601" r:id="rId25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9833B7" w:rsidRDefault="009833B7" w:rsidP="009833B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0242">
        <w:rPr>
          <w:rFonts w:ascii="Times New Roman" w:hAnsi="Times New Roman" w:cs="Times New Roman"/>
          <w:sz w:val="24"/>
          <w:szCs w:val="24"/>
        </w:rPr>
        <w:t>Shift invariant or shift variant (input signal</w:t>
      </w:r>
      <w:r w:rsidRPr="0048024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35" type="#_x0000_t75" style="width:102pt;height:15pt" o:ole="">
            <v:imagedata r:id="rId13" o:title=""/>
          </v:shape>
          <o:OLEObject Type="Embed" ProgID="Equation.DSMT4" ShapeID="_x0000_i1035" DrawAspect="Content" ObjectID="_1654355602" r:id="rId26"/>
        </w:object>
      </w:r>
      <w:r w:rsidRPr="00480242">
        <w:rPr>
          <w:rFonts w:ascii="Times New Roman" w:hAnsi="Times New Roman" w:cs="Times New Roman"/>
          <w:sz w:val="24"/>
          <w:szCs w:val="24"/>
        </w:rPr>
        <w:t>and shift</w:t>
      </w:r>
      <w:r w:rsidRPr="0048024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6" type="#_x0000_t75" style="width:30pt;height:19.5pt" o:ole="">
            <v:imagedata r:id="rId15" o:title=""/>
          </v:shape>
          <o:OLEObject Type="Embed" ProgID="Equation.DSMT4" ShapeID="_x0000_i1036" DrawAspect="Content" ObjectID="_1654355603" r:id="rId27"/>
        </w:object>
      </w:r>
      <w:r w:rsidRPr="00480242">
        <w:rPr>
          <w:rFonts w:ascii="Times New Roman" w:hAnsi="Times New Roman" w:cs="Times New Roman"/>
          <w:sz w:val="24"/>
          <w:szCs w:val="24"/>
        </w:rPr>
        <w:t>)</w:t>
      </w:r>
    </w:p>
    <w:p w:rsidR="00717D39" w:rsidRDefault="00717D39" w:rsidP="00717D39">
      <w:pPr>
        <w:pStyle w:val="ListParagraph"/>
        <w:spacing w:after="0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717D39">
        <w:rPr>
          <w:rFonts w:ascii="Times New Roman" w:hAnsi="Times New Roman" w:cs="Times New Roman"/>
          <w:b/>
          <w:bCs/>
          <w:sz w:val="32"/>
          <w:szCs w:val="32"/>
          <w:u w:val="single"/>
        </w:rPr>
        <w:t>Part (a):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2]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*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in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Xn-1,Xn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noProof/>
          <w:lang w:bidi="ur-PK"/>
        </w:rPr>
        <w:drawing>
          <wp:inline distT="0" distB="0" distL="0" distR="0" wp14:anchorId="4164CCFE" wp14:editId="3CE9E7F2">
            <wp:extent cx="6713838" cy="25368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11781" t="12822" r="9078" b="11222"/>
                    <a:stretch/>
                  </pic:blipFill>
                  <pic:spPr bwMode="auto">
                    <a:xfrm>
                      <a:off x="0" y="0"/>
                      <a:ext cx="6728482" cy="2542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can see from the above graph that the system is not depending upon the present value of input therefore the system is dynamic and has memory.</w:t>
      </w:r>
    </w:p>
    <w:p w:rsidR="00717D39" w:rsidRPr="00717D39" w:rsidRDefault="00717D39" w:rsidP="00717D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lastRenderedPageBreak/>
        <w:t>Part (b</w:t>
      </w:r>
      <w:r w:rsidRPr="00717D39">
        <w:rPr>
          <w:rFonts w:ascii="Times New Roman" w:hAnsi="Times New Roman" w:cs="Times New Roman"/>
          <w:b/>
          <w:bCs/>
          <w:sz w:val="32"/>
          <w:szCs w:val="32"/>
          <w:u w:val="single"/>
        </w:rPr>
        <w:t>):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2]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*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in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Xn-1,Xn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utput signal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2E6C2661" wp14:editId="7A0B7589">
            <wp:extent cx="6689124" cy="25368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1642" t="12576" r="8940" b="11455"/>
                    <a:stretch/>
                  </pic:blipFill>
                  <pic:spPr bwMode="auto">
                    <a:xfrm>
                      <a:off x="0" y="0"/>
                      <a:ext cx="6701575" cy="2541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717D39" w:rsidRP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 w:rsidRPr="00717D39">
        <w:rPr>
          <w:rFonts w:asciiTheme="majorBidi" w:hAnsiTheme="majorBidi" w:cstheme="majorBidi"/>
          <w:sz w:val="24"/>
          <w:szCs w:val="24"/>
          <w:lang w:bidi="ur-PK"/>
        </w:rPr>
        <w:t>The system is non-causal because we can see in graph that it is depending upon the future values of input.</w:t>
      </w: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art (c</w:t>
      </w:r>
      <w:r w:rsidRPr="00717D39">
        <w:rPr>
          <w:rFonts w:ascii="Times New Roman" w:hAnsi="Times New Roman" w:cs="Times New Roman"/>
          <w:b/>
          <w:bCs/>
          <w:sz w:val="32"/>
          <w:szCs w:val="32"/>
          <w:u w:val="single"/>
        </w:rPr>
        <w:t>):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4]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1=2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2=3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1n=a1*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2n=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./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2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a1*X1n + a2*X2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1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1-2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1n= a1*X1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2n= a2*X2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=y1n+y2n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1,2);</w:t>
      </w:r>
    </w:p>
    <w:p w:rsidR="00717D39" w:rsidRDefault="00717D39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1-2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17D39" w:rsidRDefault="00FA2C15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lastRenderedPageBreak/>
        <w:drawing>
          <wp:inline distT="0" distB="0" distL="0" distR="0" wp14:anchorId="621C1AE5" wp14:editId="160C4F51">
            <wp:extent cx="6491416" cy="247078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1088" t="14302" r="9078" b="11712"/>
                    <a:stretch/>
                  </pic:blipFill>
                  <pic:spPr bwMode="auto">
                    <a:xfrm>
                      <a:off x="0" y="0"/>
                      <a:ext cx="6501749" cy="2474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2C15" w:rsidRDefault="00FA2C15" w:rsidP="00717D3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FA2C15" w:rsidRPr="00074082" w:rsidRDefault="00FA2C15" w:rsidP="00FA2C1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above graphs we can see that the output is same. Which means that the system is linear because it is following both law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dditiv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law of homogeneity </w:t>
      </w:r>
    </w:p>
    <w:p w:rsidR="00717D39" w:rsidRPr="00FA2C15" w:rsidRDefault="00717D39" w:rsidP="00717D39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717D39" w:rsidRP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art (d</w:t>
      </w:r>
      <w:r w:rsidRPr="00717D39">
        <w:rPr>
          <w:rFonts w:ascii="Times New Roman" w:hAnsi="Times New Roman" w:cs="Times New Roman"/>
          <w:b/>
          <w:bCs/>
          <w:sz w:val="32"/>
          <w:szCs w:val="32"/>
          <w:u w:val="single"/>
        </w:rPr>
        <w:t>):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:1:4]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0=3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2*n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1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1-2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2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n0-1-2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[n+3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3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1-2*(-n0+n)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X[n+3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514E4601" wp14:editId="7D85584E">
            <wp:extent cx="6549081" cy="254502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1365" t="12576" r="8662" b="11218"/>
                    <a:stretch/>
                  </pic:blipFill>
                  <pic:spPr bwMode="auto">
                    <a:xfrm>
                      <a:off x="0" y="0"/>
                      <a:ext cx="6592739" cy="2561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FA2C15" w:rsidRPr="00FA2C15" w:rsidRDefault="00FA2C15" w:rsidP="00FA2C15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 w:rsidRPr="00FA2C15">
        <w:rPr>
          <w:rFonts w:asciiTheme="majorBidi" w:hAnsiTheme="majorBidi" w:cstheme="majorBidi"/>
          <w:sz w:val="24"/>
          <w:szCs w:val="24"/>
          <w:lang w:bidi="ur-PK"/>
        </w:rPr>
        <w:lastRenderedPageBreak/>
        <w:t xml:space="preserve">From the above figure we can see that the two outputs are different one has a time shift in it. Which means the system is time Variant </w:t>
      </w:r>
    </w:p>
    <w:p w:rsidR="00717D39" w:rsidRPr="00FA2C15" w:rsidRDefault="00717D39" w:rsidP="00717D39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717D39" w:rsidRPr="00717D39" w:rsidRDefault="00717D39" w:rsidP="00717D39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</w:p>
    <w:p w:rsidR="009833B7" w:rsidRPr="00480242" w:rsidRDefault="009833B7" w:rsidP="009833B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833B7" w:rsidRPr="00480242" w:rsidRDefault="009833B7" w:rsidP="009833B7">
      <w:pPr>
        <w:jc w:val="center"/>
        <w:rPr>
          <w:rFonts w:ascii="Times New Roman" w:hAnsi="Times New Roman" w:cs="Times New Roman"/>
          <w:szCs w:val="24"/>
        </w:rPr>
      </w:pPr>
      <w:bookmarkStart w:id="0" w:name="_Toc462232408"/>
      <w:bookmarkStart w:id="1" w:name="_Toc464583796"/>
    </w:p>
    <w:p w:rsidR="009833B7" w:rsidRPr="00480242" w:rsidRDefault="009833B7" w:rsidP="009833B7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 w:rsidRPr="00480242">
        <w:rPr>
          <w:rFonts w:ascii="Times New Roman" w:hAnsi="Times New Roman" w:cs="Times New Roman"/>
          <w:szCs w:val="24"/>
        </w:rPr>
        <w:t xml:space="preserve"> </w:t>
      </w:r>
      <w:r w:rsidRPr="00480242">
        <w:rPr>
          <w:rFonts w:ascii="Times New Roman" w:hAnsi="Times New Roman" w:cs="Times New Roman"/>
          <w:b/>
          <w:color w:val="CC0000"/>
          <w:sz w:val="36"/>
          <w:szCs w:val="24"/>
        </w:rPr>
        <w:t>Post-Lab Task</w:t>
      </w:r>
    </w:p>
    <w:p w:rsidR="009833B7" w:rsidRDefault="009833B7" w:rsidP="009833B7">
      <w:pPr>
        <w:pStyle w:val="Heading2"/>
        <w:rPr>
          <w:rFonts w:ascii="Times New Roman" w:hAnsi="Times New Roman" w:cs="Times New Roman"/>
          <w:color w:val="auto"/>
          <w:sz w:val="28"/>
          <w:u w:val="single"/>
          <w:lang w:val="en-GB"/>
        </w:rPr>
      </w:pPr>
      <w:r w:rsidRPr="00FA2C15">
        <w:rPr>
          <w:rFonts w:ascii="Times New Roman" w:hAnsi="Times New Roman" w:cs="Times New Roman"/>
          <w:color w:val="auto"/>
          <w:sz w:val="28"/>
          <w:u w:val="single"/>
          <w:lang w:val="en-GB"/>
        </w:rPr>
        <w:t>Critical Analysis / Conclusion</w:t>
      </w:r>
      <w:bookmarkEnd w:id="0"/>
      <w:bookmarkEnd w:id="1"/>
      <w:r w:rsidR="001D5731">
        <w:rPr>
          <w:rFonts w:ascii="Times New Roman" w:hAnsi="Times New Roman" w:cs="Times New Roman"/>
          <w:color w:val="auto"/>
          <w:sz w:val="28"/>
          <w:u w:val="single"/>
          <w:lang w:val="en-GB"/>
        </w:rPr>
        <w:t>:</w:t>
      </w:r>
    </w:p>
    <w:p w:rsidR="001D5731" w:rsidRPr="001D5731" w:rsidRDefault="001D5731" w:rsidP="001D5731">
      <w:pPr>
        <w:rPr>
          <w:rFonts w:asciiTheme="majorBidi" w:hAnsiTheme="majorBidi" w:cstheme="majorBidi"/>
          <w:sz w:val="24"/>
          <w:szCs w:val="24"/>
          <w:lang w:val="en-GB"/>
        </w:rPr>
      </w:pPr>
      <w:r w:rsidRPr="001D5731">
        <w:rPr>
          <w:rFonts w:asciiTheme="majorBidi" w:hAnsiTheme="majorBidi" w:cstheme="majorBidi"/>
          <w:sz w:val="24"/>
          <w:szCs w:val="24"/>
          <w:lang w:val="en-GB"/>
        </w:rPr>
        <w:t>In this lab we studied causal non-causal, static and dynamic, linear and non-linear, time var</w:t>
      </w:r>
      <w:r>
        <w:rPr>
          <w:rFonts w:asciiTheme="majorBidi" w:hAnsiTheme="majorBidi" w:cstheme="majorBidi"/>
          <w:sz w:val="24"/>
          <w:szCs w:val="24"/>
          <w:lang w:val="en-GB"/>
        </w:rPr>
        <w:t>iant and time invariant systems by plotting their input and output signals.</w:t>
      </w:r>
    </w:p>
    <w:p w:rsidR="001D5731" w:rsidRPr="001D5731" w:rsidRDefault="001D5731" w:rsidP="001D5731">
      <w:pPr>
        <w:rPr>
          <w:rFonts w:asciiTheme="majorBidi" w:hAnsiTheme="majorBidi" w:cstheme="majorBidi"/>
          <w:lang w:val="en-GB"/>
        </w:rPr>
      </w:pPr>
      <w:r w:rsidRPr="001D5731">
        <w:rPr>
          <w:rFonts w:asciiTheme="majorBidi" w:hAnsiTheme="majorBidi" w:cstheme="majorBidi"/>
          <w:bCs/>
          <w:sz w:val="24"/>
        </w:rPr>
        <w:t xml:space="preserve">A system is causal if the </w:t>
      </w:r>
      <w:r w:rsidRPr="001D5731">
        <w:rPr>
          <w:rFonts w:asciiTheme="majorBidi" w:hAnsiTheme="majorBidi" w:cstheme="majorBidi"/>
          <w:bCs/>
          <w:sz w:val="24"/>
        </w:rPr>
        <w:t xml:space="preserve">output of the system does not depend on the Future values of the input. </w:t>
      </w:r>
    </w:p>
    <w:p w:rsidR="001D5731" w:rsidRPr="001D5731" w:rsidRDefault="001D5731" w:rsidP="001D5731">
      <w:pPr>
        <w:tabs>
          <w:tab w:val="left" w:pos="1305"/>
        </w:tabs>
        <w:jc w:val="both"/>
        <w:rPr>
          <w:rFonts w:asciiTheme="majorBidi" w:hAnsiTheme="majorBidi" w:cstheme="majorBidi"/>
          <w:sz w:val="24"/>
        </w:rPr>
      </w:pPr>
      <w:r w:rsidRPr="001D5731">
        <w:rPr>
          <w:rFonts w:asciiTheme="majorBidi" w:hAnsiTheme="majorBidi" w:cstheme="majorBidi"/>
          <w:bCs/>
          <w:sz w:val="24"/>
          <w:szCs w:val="40"/>
        </w:rPr>
        <w:t xml:space="preserve">A system is static </w:t>
      </w:r>
      <w:r w:rsidRPr="001D5731">
        <w:rPr>
          <w:rFonts w:asciiTheme="majorBidi" w:hAnsiTheme="majorBidi" w:cstheme="majorBidi"/>
          <w:bCs/>
          <w:sz w:val="24"/>
          <w:szCs w:val="40"/>
        </w:rPr>
        <w:t xml:space="preserve">if </w:t>
      </w:r>
      <w:r>
        <w:rPr>
          <w:rFonts w:asciiTheme="majorBidi" w:hAnsiTheme="majorBidi" w:cstheme="majorBidi"/>
          <w:sz w:val="24"/>
        </w:rPr>
        <w:t xml:space="preserve">the output of the system only depends upon the present values of input and is dynamic if output depends upon past or future values. </w:t>
      </w:r>
    </w:p>
    <w:p w:rsidR="001D5731" w:rsidRDefault="001D5731" w:rsidP="001D573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 system is linear if it proves the following equation.</w:t>
      </w:r>
    </w:p>
    <w:p w:rsidR="001D5731" w:rsidRPr="001D5731" w:rsidRDefault="001D5731" w:rsidP="001D5731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D5731">
        <w:rPr>
          <w:rFonts w:asciiTheme="majorBidi" w:hAnsiTheme="majorBidi" w:cstheme="majorBidi"/>
          <w:position w:val="-12"/>
          <w:sz w:val="24"/>
          <w:szCs w:val="24"/>
        </w:rPr>
        <w:object w:dxaOrig="4260" w:dyaOrig="360">
          <v:shape id="_x0000_i1037" type="#_x0000_t75" style="width:211.5pt;height:19.5pt" o:ole="">
            <v:imagedata r:id="rId32" o:title=""/>
          </v:shape>
          <o:OLEObject Type="Embed" ProgID="Equation.DSMT4" ShapeID="_x0000_i1037" DrawAspect="Content" ObjectID="_1654355604" r:id="rId33"/>
        </w:object>
      </w:r>
    </w:p>
    <w:p w:rsidR="001D5731" w:rsidRPr="001D5731" w:rsidRDefault="001D5731" w:rsidP="001D573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f the system proves the above equation </w:t>
      </w:r>
      <w:bookmarkStart w:id="2" w:name="_GoBack"/>
      <w:bookmarkEnd w:id="2"/>
      <w:r>
        <w:rPr>
          <w:rFonts w:asciiTheme="majorBidi" w:hAnsiTheme="majorBidi" w:cstheme="majorBidi"/>
          <w:sz w:val="24"/>
          <w:szCs w:val="24"/>
        </w:rPr>
        <w:t xml:space="preserve">then it means the system follows law of </w:t>
      </w:r>
      <w:proofErr w:type="spellStart"/>
      <w:r>
        <w:rPr>
          <w:rFonts w:asciiTheme="majorBidi" w:hAnsiTheme="majorBidi" w:cstheme="majorBidi"/>
          <w:sz w:val="24"/>
          <w:szCs w:val="24"/>
        </w:rPr>
        <w:t>additivity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and homogeneity </w:t>
      </w:r>
    </w:p>
    <w:p w:rsidR="00FA2C15" w:rsidRPr="00FA2C15" w:rsidRDefault="00FA2C15" w:rsidP="00FA2C15">
      <w:pPr>
        <w:rPr>
          <w:lang w:val="en-GB"/>
        </w:rPr>
      </w:pPr>
    </w:p>
    <w:p w:rsidR="009833B7" w:rsidRPr="00005C93" w:rsidRDefault="009833B7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sectPr w:rsidR="009833B7" w:rsidRPr="00005C93" w:rsidSect="00BA25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51C38"/>
    <w:multiLevelType w:val="hybridMultilevel"/>
    <w:tmpl w:val="94A04E00"/>
    <w:lvl w:ilvl="0" w:tplc="F528C776">
      <w:start w:val="1"/>
      <w:numFmt w:val="lowerLetter"/>
      <w:lvlText w:val="%1)"/>
      <w:lvlJc w:val="left"/>
      <w:pPr>
        <w:ind w:left="54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22EC68F3"/>
    <w:multiLevelType w:val="hybridMultilevel"/>
    <w:tmpl w:val="94A04E00"/>
    <w:lvl w:ilvl="0" w:tplc="F528C776">
      <w:start w:val="1"/>
      <w:numFmt w:val="lowerLetter"/>
      <w:lvlText w:val="%1)"/>
      <w:lvlJc w:val="left"/>
      <w:pPr>
        <w:ind w:left="54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D3A19"/>
    <w:rsid w:val="00005C93"/>
    <w:rsid w:val="00031852"/>
    <w:rsid w:val="00074082"/>
    <w:rsid w:val="00144BBF"/>
    <w:rsid w:val="00175035"/>
    <w:rsid w:val="001A6E03"/>
    <w:rsid w:val="001D5731"/>
    <w:rsid w:val="00634202"/>
    <w:rsid w:val="00717D39"/>
    <w:rsid w:val="009833B7"/>
    <w:rsid w:val="00B1416C"/>
    <w:rsid w:val="00BA2598"/>
    <w:rsid w:val="00C4258C"/>
    <w:rsid w:val="00E722C2"/>
    <w:rsid w:val="00ED3A19"/>
    <w:rsid w:val="00F615E1"/>
    <w:rsid w:val="00FA2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ur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F721D2-6570-4ED7-9D79-26276F3AE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8"/>
  </w:style>
  <w:style w:type="paragraph" w:styleId="Heading1">
    <w:name w:val="heading 1"/>
    <w:basedOn w:val="Normal"/>
    <w:next w:val="Normal"/>
    <w:link w:val="Heading1Char"/>
    <w:uiPriority w:val="9"/>
    <w:qFormat/>
    <w:rsid w:val="00ED3A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33B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3A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ED3A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833B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9833B7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8</Pages>
  <Words>605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 Saeed</dc:creator>
  <cp:lastModifiedBy>Taha Saeed</cp:lastModifiedBy>
  <cp:revision>12</cp:revision>
  <dcterms:created xsi:type="dcterms:W3CDTF">2018-09-12T13:39:00Z</dcterms:created>
  <dcterms:modified xsi:type="dcterms:W3CDTF">2020-06-22T13:09:00Z</dcterms:modified>
</cp:coreProperties>
</file>